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77777777" w:rsidR="00FF3EE4" w:rsidRDefault="00FF3EE4" w:rsidP="00FF3EE4">
      <w:pPr>
        <w:pStyle w:val="Title"/>
      </w:pPr>
      <w:r>
        <w:t>MODFLOW-USG Version 1.</w:t>
      </w:r>
      <w:r w:rsidR="00FB686C">
        <w:t>2</w:t>
      </w:r>
      <w:r w:rsidR="00D5524A">
        <w:t>:</w:t>
      </w:r>
      <w:r>
        <w:t xml:space="preserve"> Description of Model Input and Output</w:t>
      </w:r>
    </w:p>
    <w:p w14:paraId="23055F7F" w14:textId="77777777"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FB686C">
        <w:rPr>
          <w:color w:val="FF0000"/>
        </w:rPr>
        <w:t>2</w:t>
      </w:r>
      <w:r w:rsidR="002A4DC4">
        <w:rPr>
          <w:color w:val="FF0000"/>
        </w:rPr>
        <w:t>.0</w:t>
      </w:r>
      <w:r w:rsidR="0064417A">
        <w:rPr>
          <w:color w:val="FF0000"/>
        </w:rPr>
        <w:t>0</w:t>
      </w:r>
    </w:p>
    <w:p w14:paraId="202D41FD" w14:textId="77777777" w:rsidR="00DC6FEA" w:rsidRDefault="00FB686C">
      <w:pPr>
        <w:rPr>
          <w:color w:val="FF0000"/>
        </w:rPr>
      </w:pPr>
      <w:r>
        <w:rPr>
          <w:color w:val="FF0000"/>
        </w:rPr>
        <w:t>March</w:t>
      </w:r>
      <w:r w:rsidR="0064417A">
        <w:rPr>
          <w:color w:val="FF0000"/>
        </w:rPr>
        <w:t xml:space="preserve"> </w:t>
      </w:r>
      <w:r w:rsidR="00F32F74">
        <w:rPr>
          <w:color w:val="FF0000"/>
        </w:rPr>
        <w:t>2</w:t>
      </w:r>
      <w:r>
        <w:rPr>
          <w:color w:val="FF0000"/>
        </w:rPr>
        <w:t>1</w:t>
      </w:r>
      <w:r w:rsidR="00B666B5">
        <w:rPr>
          <w:color w:val="FF0000"/>
        </w:rPr>
        <w:t>, 201</w:t>
      </w:r>
      <w:r>
        <w:rPr>
          <w:color w:val="FF0000"/>
        </w:rPr>
        <w:t>4</w:t>
      </w:r>
      <w:r w:rsidR="00B666B5">
        <w:rPr>
          <w:color w:val="FF0000"/>
        </w:rPr>
        <w:t xml:space="preserve"> </w:t>
      </w:r>
    </w:p>
    <w:p w14:paraId="034938E4" w14:textId="77777777" w:rsidR="00DC6FEA" w:rsidRDefault="00DC6FEA"/>
    <w:p w14:paraId="2B183C3A" w14:textId="77777777" w:rsidR="00DC6FEA" w:rsidRDefault="00DC6FEA"/>
    <w:p w14:paraId="5BCB35CB" w14:textId="77777777" w:rsidR="00AF73EA" w:rsidRDefault="00AF73EA"/>
    <w:p w14:paraId="1DDB8A7C" w14:textId="77777777" w:rsidR="00AF73EA" w:rsidRDefault="00AF73EA"/>
    <w:p w14:paraId="0A5C7371" w14:textId="77777777" w:rsidR="00AF73EA" w:rsidRDefault="00AF73EA"/>
    <w:p w14:paraId="17C578F7" w14:textId="77777777" w:rsidR="00AF73EA" w:rsidRDefault="00AF73EA"/>
    <w:p w14:paraId="0DBE5714" w14:textId="77777777" w:rsidR="00AF73EA" w:rsidRDefault="00AF73EA"/>
    <w:p w14:paraId="5A1F4858" w14:textId="77777777" w:rsidR="00AF73EA" w:rsidRDefault="00AF73EA"/>
    <w:p w14:paraId="7D274D01" w14:textId="77777777" w:rsidR="00AF73EA" w:rsidRDefault="00AF73EA"/>
    <w:p w14:paraId="67C214EC" w14:textId="77777777" w:rsidR="00AF73EA" w:rsidRDefault="00AF73EA"/>
    <w:p w14:paraId="1BA9A1CA" w14:textId="77777777" w:rsidR="00AF73EA" w:rsidRDefault="00AF73EA"/>
    <w:p w14:paraId="55B0861E"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504CCCBA" w14:textId="77777777" w:rsidR="00053CAA" w:rsidRDefault="00053CAA"/>
    <w:p w14:paraId="2D56DF74"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77777777" w:rsidR="00AF73EA" w:rsidRPr="00AF73EA" w:rsidRDefault="00AF73EA">
      <w:pPr>
        <w:rPr>
          <w:i/>
        </w:rPr>
      </w:pPr>
      <w:r w:rsidRPr="00AF73EA">
        <w:rPr>
          <w:i/>
        </w:rPr>
        <w:t>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http://pubs.usgs.gov/tm/06/a45.</w:t>
      </w:r>
    </w:p>
    <w:p w14:paraId="3B9FA8CE" w14:textId="77777777" w:rsidR="00DC6FEA" w:rsidRDefault="00FF3EE4">
      <w:pPr>
        <w:pStyle w:val="Heading1"/>
      </w:pPr>
      <w:r>
        <w:br w:type="page"/>
      </w:r>
      <w:bookmarkStart w:id="1" w:name="_Toc256335237"/>
      <w:r>
        <w:lastRenderedPageBreak/>
        <w:t>Contents</w:t>
      </w:r>
      <w:bookmarkEnd w:id="1"/>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B555A0">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Pr>
          <w:noProof/>
        </w:rPr>
        <w:t>27</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Pr>
          <w:noProof/>
        </w:rPr>
        <w:t>32</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Pr>
          <w:noProof/>
        </w:rPr>
        <w:t>38</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Pr>
          <w:noProof/>
        </w:rPr>
        <w:t>40</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Pr>
          <w:noProof/>
        </w:rPr>
        <w:t>44</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Pr>
          <w:noProof/>
        </w:rPr>
        <w:t>48</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Pr>
          <w:noProof/>
        </w:rPr>
        <w:t>52</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Pr>
          <w:noProof/>
        </w:rPr>
        <w:t>56</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Pr>
          <w:noProof/>
        </w:rPr>
        <w:t>59</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Pr>
          <w:noProof/>
        </w:rPr>
        <w:t>62</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Pr>
          <w:noProof/>
        </w:rPr>
        <w:t>65</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Pr>
          <w:noProof/>
        </w:rPr>
        <w:t>70</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Pr>
          <w:noProof/>
        </w:rPr>
        <w:t>86</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Pr>
          <w:noProof/>
        </w:rPr>
        <w:t>88</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Pr>
          <w:noProof/>
        </w:rPr>
        <w:t>95</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Pr>
          <w:noProof/>
        </w:rPr>
        <w:t>102</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Pr>
          <w:noProof/>
        </w:rPr>
        <w:t>108</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Pr>
          <w:noProof/>
        </w:rPr>
        <w:t>111</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Pr>
          <w:noProof/>
        </w:rPr>
        <w:t>117</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Pr>
          <w:noProof/>
        </w:rPr>
        <w:t>121</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Pr>
          <w:noProof/>
        </w:rPr>
        <w:t>122</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Pr>
          <w:noProof/>
        </w:rPr>
        <w:t>123</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Pr>
          <w:noProof/>
        </w:rPr>
        <w:t>124</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Pr>
          <w:noProof/>
        </w:rPr>
        <w:t>125</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Pr>
          <w:noProof/>
        </w:rPr>
        <w:t>127</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2" w:name="_Toc256335238"/>
      <w:r>
        <w:lastRenderedPageBreak/>
        <w:t>Description of</w:t>
      </w:r>
      <w:r w:rsidR="0061726F">
        <w:t xml:space="preserve"> </w:t>
      </w:r>
      <w:bookmarkEnd w:id="0"/>
      <w:r w:rsidR="0061726F">
        <w:t>MODFLOW-</w:t>
      </w:r>
      <w:r w:rsidR="00EA166D">
        <w:t>USG</w:t>
      </w:r>
      <w:r>
        <w:t xml:space="preserve"> Input Files</w:t>
      </w:r>
      <w:bookmarkEnd w:id="2"/>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3" w:name="_Toc256335239"/>
      <w:r>
        <w:lastRenderedPageBreak/>
        <w:t xml:space="preserve">Basic </w:t>
      </w:r>
      <w:r w:rsidR="00F71F6E">
        <w:t xml:space="preserve">(BAS) </w:t>
      </w:r>
      <w:r>
        <w:t>Package Input Instructions</w:t>
      </w:r>
      <w:bookmarkEnd w:id="3"/>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4" w:name="_Toc256335240"/>
      <w:r>
        <w:t>Name File</w:t>
      </w:r>
      <w:bookmarkEnd w:id="4"/>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status—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5" w:name="_Toc256335241"/>
      <w:r>
        <w:t xml:space="preserve">Basic </w:t>
      </w:r>
      <w:r w:rsidR="000F25D5">
        <w:t xml:space="preserve">(BAS6) </w:t>
      </w:r>
      <w:r>
        <w:t>Package File</w:t>
      </w:r>
      <w:bookmarkEnd w:id="5"/>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6" w:name="_Toc256335242"/>
      <w:r w:rsidRPr="00F33679">
        <w:lastRenderedPageBreak/>
        <w:t xml:space="preserve">Multiplier Array </w:t>
      </w:r>
      <w:r w:rsidR="000F25D5">
        <w:t xml:space="preserve">(MULT) </w:t>
      </w:r>
      <w:r w:rsidRPr="00F33679">
        <w:t>File</w:t>
      </w:r>
      <w:bookmarkEnd w:id="6"/>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7" w:name="_Toc256335243"/>
      <w:r w:rsidR="00BC5CD3" w:rsidRPr="00BC5CD3">
        <w:lastRenderedPageBreak/>
        <w:t xml:space="preserve">Zone Array </w:t>
      </w:r>
      <w:r w:rsidR="000F25D5">
        <w:t xml:space="preserve">(ZONE) </w:t>
      </w:r>
      <w:r w:rsidR="00BC5CD3" w:rsidRPr="00BC5CD3">
        <w:t>File</w:t>
      </w:r>
      <w:bookmarkEnd w:id="7"/>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8" w:name="_Toc256335244"/>
      <w:r w:rsidR="004142E6">
        <w:lastRenderedPageBreak/>
        <w:t xml:space="preserve">Time-Variant Specified-Head </w:t>
      </w:r>
      <w:r w:rsidR="000F25D5">
        <w:t xml:space="preserve">(CHD) </w:t>
      </w:r>
      <w:r w:rsidR="004142E6">
        <w:t>Option</w:t>
      </w:r>
      <w:bookmarkEnd w:id="8"/>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Shdfact Ehdfact [xyz] ]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 ]</w:t>
      </w:r>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routin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9" w:name="_Toc256335245"/>
      <w:r w:rsidR="00E47AF5">
        <w:lastRenderedPageBreak/>
        <w:t xml:space="preserve">Parameter Value </w:t>
      </w:r>
      <w:r w:rsidR="000F25D5">
        <w:t xml:space="preserve">(PVAL) </w:t>
      </w:r>
      <w:r w:rsidR="00E47AF5">
        <w:t>File</w:t>
      </w:r>
      <w:bookmarkEnd w:id="9"/>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0" w:name="_Toc256335246"/>
      <w:r w:rsidR="00A26626" w:rsidRPr="00A26626">
        <w:lastRenderedPageBreak/>
        <w:t xml:space="preserve">Structured </w:t>
      </w:r>
      <w:r w:rsidR="0061726F" w:rsidRPr="00A26626">
        <w:t>Discretization File</w:t>
      </w:r>
      <w:r w:rsidR="00A26626" w:rsidRPr="00A26626">
        <w:t xml:space="preserve"> (DIS)</w:t>
      </w:r>
      <w:bookmarkEnd w:id="10"/>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32pt" o:ole="">
            <v:imagedata r:id="rId10" o:title=""/>
          </v:shape>
          <o:OLEObject Type="Embed" ProgID="Equation.3" ShapeID="_x0000_i1025" DrawAspect="Content" ObjectID="_1456556294" r:id="rId11"/>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1" w:name="_Toc219800076"/>
      <w:r>
        <w:rPr>
          <w:color w:val="0000FF"/>
        </w:rPr>
        <w:br w:type="page"/>
      </w:r>
      <w:bookmarkStart w:id="12"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2"/>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77777777"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77777777"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lastRenderedPageBreak/>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77777777"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535F18">
        <w:rPr>
          <w:rFonts w:ascii="TimesNewRomanPSMT" w:hAnsi="TimesNewRomanPSMT" w:cs="TimesNewRomanPSMT"/>
          <w:iCs/>
          <w:color w:val="0000FF"/>
          <w:sz w:val="22"/>
          <w:szCs w:val="22"/>
        </w:rPr>
        <w:t xml:space="preserve">s are internally computed </w:t>
      </w:r>
      <w:r w:rsidR="005E4555" w:rsidRPr="005E4555">
        <w:rPr>
          <w:rFonts w:ascii="TimesNewRomanPSMT" w:hAnsi="TimesNewRomanPSMT" w:cs="TimesNewRomanPSMT"/>
          <w:iCs/>
          <w:color w:val="0000FF"/>
          <w:sz w:val="22"/>
          <w:szCs w:val="22"/>
        </w:rPr>
        <w:t xml:space="preserve"> and  IVC is not read. </w:t>
      </w:r>
    </w:p>
    <w:p w14:paraId="2F197C77" w14:textId="77777777"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14:paraId="2B53C15F"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s IVC = 3. </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pt;height:32pt" o:ole="">
            <v:imagedata r:id="rId10" o:title=""/>
          </v:shape>
          <o:OLEObject Type="Embed" ProgID="Equation.3" ShapeID="_x0000_i1026" DrawAspect="Content" ObjectID="_1456556295" r:id="rId12"/>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3" w:name="_Toc256335248"/>
      <w:r w:rsidR="0061726F">
        <w:lastRenderedPageBreak/>
        <w:t xml:space="preserve">Output Control </w:t>
      </w:r>
      <w:r w:rsidR="00053CAA">
        <w:t xml:space="preserve">(OC) </w:t>
      </w:r>
      <w:r w:rsidR="0061726F">
        <w:t>Option</w:t>
      </w:r>
      <w:bookmarkEnd w:id="13"/>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lastRenderedPageBreak/>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4" w:name="_Toc256335249"/>
      <w:r>
        <w:lastRenderedPageBreak/>
        <w:t xml:space="preserve">Block-Centered Flow </w:t>
      </w:r>
      <w:r w:rsidR="00F71F6E">
        <w:t>(BCF</w:t>
      </w:r>
      <w:r w:rsidR="000F25D5">
        <w:t>6</w:t>
      </w:r>
      <w:r w:rsidR="00F71F6E">
        <w:t xml:space="preserve">) </w:t>
      </w:r>
      <w:r>
        <w:t>Package</w:t>
      </w:r>
      <w:bookmarkEnd w:id="14"/>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7. [Sf2(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lastRenderedPageBreak/>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5" w:name="_Toc256335250"/>
      <w:bookmarkEnd w:id="11"/>
      <w:r w:rsidR="00F3147A">
        <w:lastRenderedPageBreak/>
        <w:t xml:space="preserve">Layer-Property Flow </w:t>
      </w:r>
      <w:r w:rsidR="00E80349">
        <w:t xml:space="preserve">(LPF) </w:t>
      </w:r>
      <w:r w:rsidR="00F3147A">
        <w:t>Package</w:t>
      </w:r>
      <w:bookmarkEnd w:id="15"/>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lastRenderedPageBreak/>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t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is not 0, equation 5-32B in Harbaugh (2005) is used: h = BOT + WETFC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6" w:name="_Toc256335251"/>
      <w:r>
        <w:lastRenderedPageBreak/>
        <w:t xml:space="preserve">Horizontal Flow Barrier </w:t>
      </w:r>
      <w:r w:rsidR="00F71F6E">
        <w:t>(HFB</w:t>
      </w:r>
      <w:r w:rsidR="00C83EA8">
        <w:t>6</w:t>
      </w:r>
      <w:r w:rsidR="00F71F6E">
        <w:t xml:space="preserve">) </w:t>
      </w:r>
      <w:r>
        <w:t>Package</w:t>
      </w:r>
      <w:bookmarkEnd w:id="16"/>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7" w:name="_Toc256335252"/>
      <w:r w:rsidR="004766B8" w:rsidRPr="00582EDD">
        <w:lastRenderedPageBreak/>
        <w:t xml:space="preserve">Recharge </w:t>
      </w:r>
      <w:r w:rsidR="00F71F6E">
        <w:t xml:space="preserve">(RCH) </w:t>
      </w:r>
      <w:r w:rsidR="004766B8" w:rsidRPr="00582EDD">
        <w:t>Package</w:t>
      </w:r>
      <w:bookmarkEnd w:id="17"/>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lastRenderedPageBreak/>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lastRenderedPageBreak/>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8"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8"/>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lastRenderedPageBreak/>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19" w:name="_Toc256335254"/>
      <w:r w:rsidR="00F71F6E">
        <w:lastRenderedPageBreak/>
        <w:t>Flow and Head Boundary (FHB) Package</w:t>
      </w:r>
      <w:bookmarkEnd w:id="19"/>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0" w:name="_Toc256335255"/>
      <w:r>
        <w:lastRenderedPageBreak/>
        <w:t xml:space="preserve">Well </w:t>
      </w:r>
      <w:r w:rsidR="00F71F6E">
        <w:t xml:space="preserve">(WEL) </w:t>
      </w:r>
      <w:r>
        <w:t>Package</w:t>
      </w:r>
      <w:bookmarkEnd w:id="20"/>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well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1" w:name="_Toc256335256"/>
      <w:r>
        <w:lastRenderedPageBreak/>
        <w:t xml:space="preserve">Drain </w:t>
      </w:r>
      <w:r w:rsidR="00F71F6E">
        <w:t xml:space="preserve">(DRN) </w:t>
      </w:r>
      <w:r>
        <w:t>Package</w:t>
      </w:r>
      <w:bookmarkEnd w:id="21"/>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w:t>
      </w:r>
    </w:p>
    <w:p w14:paraId="299FF8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2" w:name="_Toc256335257"/>
      <w:r>
        <w:lastRenderedPageBreak/>
        <w:t xml:space="preserve">River </w:t>
      </w:r>
      <w:r w:rsidR="00F71F6E">
        <w:t xml:space="preserve">(RIV) </w:t>
      </w:r>
      <w:r>
        <w:t>Package</w:t>
      </w:r>
      <w:bookmarkEnd w:id="22"/>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7. [Pname [Iname] ]</w:t>
      </w:r>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4B40749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3" w:name="_Toc256335258"/>
      <w:r>
        <w:lastRenderedPageBreak/>
        <w:t xml:space="preserve">General-Head Boundary </w:t>
      </w:r>
      <w:r w:rsidR="00F71F6E">
        <w:t xml:space="preserve">(GHB) </w:t>
      </w:r>
      <w:r>
        <w:t>Package</w:t>
      </w:r>
      <w:bookmarkEnd w:id="23"/>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7. [Pname [Iname] ]</w:t>
      </w:r>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4" w:name="_Toc256335259"/>
      <w:r w:rsidRPr="00354079">
        <w:lastRenderedPageBreak/>
        <w:t>Stream (STR7) Package</w:t>
      </w:r>
      <w:bookmarkEnd w:id="24"/>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lastRenderedPageBreak/>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5" w:name="_Toc256335260"/>
      <w:r w:rsidRPr="001E54DE">
        <w:lastRenderedPageBreak/>
        <w:t xml:space="preserve">Streamflow-Routing (SFR2) Package with Unsaturated Flow </w:t>
      </w:r>
      <w:r w:rsidR="00CF0EA6" w:rsidRPr="001E54DE">
        <w:t>beneath</w:t>
      </w:r>
      <w:r w:rsidRPr="001E54DE">
        <w:t xml:space="preserve"> Streams.</w:t>
      </w:r>
      <w:bookmarkEnd w:id="25"/>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 xml:space="preserve">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 xml:space="preserve">Thickness of streambed material at the downstream end of this segment (in units of length).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lastRenderedPageBreak/>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6" w:name="_Toc256335261"/>
      <w:r w:rsidR="005E4555" w:rsidRPr="005E4555">
        <w:lastRenderedPageBreak/>
        <w:t>Stream Gaging (Monitoring) Station File (GAGE)</w:t>
      </w:r>
      <w:bookmarkEnd w:id="26"/>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7" w:name="_Toc256335262"/>
      <w:r w:rsidR="00F71F6E" w:rsidRPr="00901D18">
        <w:lastRenderedPageBreak/>
        <w:t>Lake (LAK) Package</w:t>
      </w:r>
      <w:bookmarkEnd w:id="27"/>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14:paraId="14AE3A0F" w14:textId="77777777" w:rsidR="0061726F" w:rsidRDefault="0061726F" w:rsidP="00F71F6E">
      <w:pPr>
        <w:autoSpaceDE w:val="0"/>
        <w:autoSpaceDN w:val="0"/>
        <w:adjustRightInd w:val="0"/>
        <w:ind w:left="720" w:firstLine="720"/>
        <w:rPr>
          <w:sz w:val="22"/>
          <w:szCs w:val="22"/>
        </w:rPr>
      </w:pPr>
      <w:r>
        <w:rPr>
          <w:sz w:val="22"/>
          <w:szCs w:val="22"/>
        </w:rPr>
        <w:t>LKARR(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r>
        <w:rPr>
          <w:sz w:val="22"/>
          <w:szCs w:val="22"/>
        </w:rPr>
        <w:t>1. Lake cells cannot be overlain by non-lake cells in a higher layer.</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text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 xml:space="preserve">Item 2:  THETA,NSSITER,SSCNCR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8" w:name="_Toc256335263"/>
      <w:r w:rsidR="00242BA9">
        <w:lastRenderedPageBreak/>
        <w:t>Subsidence (SUB)</w:t>
      </w:r>
      <w:r w:rsidR="001E12C5">
        <w:t xml:space="preserve"> </w:t>
      </w:r>
      <w:r w:rsidR="00463C7F">
        <w:t>P</w:t>
      </w:r>
      <w:r w:rsidR="00242BA9">
        <w:t>ackage</w:t>
      </w:r>
      <w:bookmarkEnd w:id="28"/>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LN(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LDN(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4a. [RNB(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RNB(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5a. [HC(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HC(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Sfe(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Sfe(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Sfv(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Sfv(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Com(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Com(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9. [DP(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ive arrays are needed to describe the initial conditions and properties of each of the NDB systems of delay interbeds. All of the arrays (items 10-14) for system 1 are read first;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Dstar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Dstar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DHC(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DHC(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DCOM(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DCOM(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DZ(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DZ(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NZ(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NZ(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lastRenderedPageBreak/>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is an acceleration parameter.This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ITS1 </w:t>
      </w:r>
      <w:r w:rsidRPr="00242BA9">
        <w:rPr>
          <w:rFonts w:ascii="Times-Roman" w:hAnsi="Times-Roman" w:cs="Times-Roman"/>
          <w:sz w:val="22"/>
          <w:szCs w:val="22"/>
        </w:rPr>
        <w:tab/>
        <w:t>is the starting time step in the range of time steps in each of the stress periods ISP1 through ISP2 to which output flags Ifl1 through Ifl13 apply. If the value of ITS1is less than 1, the SUB Package will change the number to 1.</w:t>
      </w:r>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by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model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interbed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displacemen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for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lastRenderedPageBreak/>
        <w:t xml:space="preserve">If Ifl13 &gt; 0, </w:t>
      </w:r>
      <w:r w:rsidRPr="00242BA9">
        <w:rPr>
          <w:rFonts w:ascii="Times-Roman" w:hAnsi="Times-Roman" w:cs="Times-Roman"/>
          <w:sz w:val="22"/>
          <w:szCs w:val="22"/>
        </w:rPr>
        <w:tab/>
        <w:t xml:space="preserve">print volumetric budget for delay interbeds.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29" w:name="_Toc256335264"/>
      <w:r w:rsidRPr="001D1C0A">
        <w:lastRenderedPageBreak/>
        <w:t>Connected Line</w:t>
      </w:r>
      <w:r>
        <w:t>ar</w:t>
      </w:r>
      <w:r w:rsidRPr="001D1C0A">
        <w:t xml:space="preserve"> Network</w:t>
      </w:r>
      <w:r>
        <w:t xml:space="preserve"> (CLN) Process</w:t>
      </w:r>
      <w:bookmarkEnd w:id="29"/>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 …]</w:t>
      </w:r>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2. NNDCLN(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CLNCON[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5. IAC_CLN(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6. JA_CLN(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IFNOD IGWNOD IFCON FSKIN FLENGW FANISO  ICGWADI</w:t>
      </w:r>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IFNOD IGWLAY IGWROW IGWFCOL IFCON FSKIN FLENGW FANISO  ICGWADI</w:t>
      </w:r>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IBOUND(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STRT(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IB0(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bookmarkStart w:id="30" w:name="_GoBack"/>
      <w:bookmarkEnd w:id="30"/>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03248438" w14:textId="0C45F93C"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ab/>
        <w:t>TRANSIENT indicates that transient IBOUND information will be read for each stress period.</w:t>
      </w:r>
    </w:p>
    <w:p w14:paraId="3DB2B92F" w14:textId="777777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5.35pt;height:18pt" o:ole="">
            <v:imagedata r:id="rId13" o:title=""/>
          </v:shape>
          <o:OLEObject Type="Embed" ProgID="Equation.DSMT4" ShapeID="_x0000_i1027" DrawAspect="Content" ObjectID="_1456556296" r:id="rId14"/>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7.35pt;height:28pt" o:ole="">
            <v:imagedata r:id="rId15" o:title=""/>
          </v:shape>
          <o:OLEObject Type="Embed" ProgID="Equation.DSMT4" ShapeID="_x0000_i1028" DrawAspect="Content" ObjectID="_1456556297" r:id="rId16"/>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BOUND(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head,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1" w:name="_Toc256335265"/>
      <w:r w:rsidRPr="00F10987">
        <w:lastRenderedPageBreak/>
        <w:t>Ghost Node Correction (GNC) Package</w:t>
      </w:r>
      <w:bookmarkEnd w:id="31"/>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0.65pt;height:18pt" o:ole="">
            <v:imagedata r:id="rId17" o:title=""/>
          </v:shape>
          <o:OLEObject Type="Embed" ProgID="Equation.3" ShapeID="_x0000_i1029" DrawAspect="Content" ObjectID="_1456556298" r:id="rId18"/>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0.65pt;height:18pt" o:ole="">
            <v:imagedata r:id="rId19" o:title=""/>
          </v:shape>
          <o:OLEObject Type="Embed" ProgID="Equation.3" ShapeID="_x0000_i1030" DrawAspect="Content" ObjectID="_1456556299" r:id="rId20"/>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4.65pt;height:18pt" o:ole="">
            <v:imagedata r:id="rId21" o:title=""/>
          </v:shape>
          <o:OLEObject Type="Embed" ProgID="Equation.3" ShapeID="_x0000_i1031" DrawAspect="Content" ObjectID="_1456556300" r:id="rId22"/>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0.65pt;height:18pt" o:ole="">
            <v:imagedata r:id="rId19" o:title=""/>
          </v:shape>
          <o:OLEObject Type="Embed" ProgID="Equation.3" ShapeID="_x0000_i1032" DrawAspect="Content" ObjectID="_1456556301" r:id="rId23"/>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to which flow occurs from the ghost node </w:t>
      </w:r>
      <w:r w:rsidRPr="00444463">
        <w:rPr>
          <w:color w:val="0000FF"/>
          <w:position w:val="-6"/>
        </w:rPr>
        <w:object w:dxaOrig="200" w:dyaOrig="340" w14:anchorId="2BE98B37">
          <v:shape id="_x0000_i1033" type="#_x0000_t75" style="width:10.65pt;height:18pt" o:ole="">
            <v:imagedata r:id="rId19" o:title=""/>
          </v:shape>
          <o:OLEObject Type="Embed" ProgID="Equation.3" ShapeID="_x0000_i1033" DrawAspect="Content" ObjectID="_1456556302" r:id="rId24"/>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0.65pt;height:18pt" o:ole="">
            <v:imagedata r:id="rId19" o:title=""/>
          </v:shape>
          <o:OLEObject Type="Embed" ProgID="Equation.3" ShapeID="_x0000_i1034" DrawAspect="Content" ObjectID="_1456556303" r:id="rId25"/>
        </w:object>
      </w:r>
      <w:r w:rsidRPr="00444463">
        <w:rPr>
          <w:rFonts w:ascii="TimesNewRomanPSMT" w:hAnsi="TimesNewRomanPSMT" w:cs="TimesNewRomanPSMT"/>
          <w:color w:val="0000FF"/>
          <w:sz w:val="22"/>
          <w:szCs w:val="22"/>
        </w:rPr>
        <w:t xml:space="preserve">. This Item is repeated for each of the MXADJn adjacent contributing cells of the ghost node. Note that if the number of adjacent contributing cells is less than MXADJn for any ghost node, then dummy node numbers </w:t>
      </w:r>
      <w:r w:rsidRPr="00444463">
        <w:rPr>
          <w:rFonts w:ascii="TimesNewRomanPSMT" w:hAnsi="TimesNewRomanPSMT" w:cs="TimesNewRomanPSMT"/>
          <w:color w:val="0000FF"/>
          <w:sz w:val="22"/>
          <w:szCs w:val="22"/>
        </w:rPr>
        <w:lastRenderedPageBreak/>
        <w:t>should be inserted with an associated contributing factor of zero. As mentioned earli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4.65pt;height:18pt" o:ole="">
            <v:imagedata r:id="rId26" o:title=""/>
          </v:shape>
          <o:OLEObject Type="Embed" ProgID="Equation.DSMT4" ShapeID="_x0000_i1035" DrawAspect="Content" ObjectID="_1456556304" r:id="rId27"/>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65pt;height:18pt" o:ole="">
            <v:imagedata r:id="rId26" o:title=""/>
          </v:shape>
          <o:OLEObject Type="Embed" ProgID="Equation.DSMT4" ShapeID="_x0000_i1036" DrawAspect="Content" ObjectID="_1456556305" r:id="rId28"/>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Pr="00444463">
        <w:rPr>
          <w:color w:val="0000FF"/>
          <w:position w:val="-14"/>
        </w:rPr>
        <w:object w:dxaOrig="300" w:dyaOrig="380" w14:anchorId="5207C291">
          <v:shape id="_x0000_i1037" type="#_x0000_t75" style="width:14.65pt;height:18pt" o:ole="">
            <v:imagedata r:id="rId26" o:title=""/>
          </v:shape>
          <o:OLEObject Type="Embed" ProgID="Equation.DSMT4" ShapeID="_x0000_i1037" DrawAspect="Content" ObjectID="_1456556306" r:id="rId29"/>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2" w:name="_Toc256335266"/>
      <w:r w:rsidR="00A70EF8" w:rsidRPr="00901D18">
        <w:lastRenderedPageBreak/>
        <w:t>Sparse Matrix Solver (SMS) Package</w:t>
      </w:r>
      <w:bookmarkEnd w:id="32"/>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w:t>
      </w:r>
      <w:r w:rsidRPr="00444463">
        <w:rPr>
          <w:rFonts w:ascii="TimesNewRomanPSMT" w:hAnsi="TimesNewRomanPSMT" w:cs="TimesNewRomanPSMT"/>
          <w:color w:val="0000FF"/>
          <w:sz w:val="22"/>
          <w:szCs w:val="22"/>
        </w:rPr>
        <w:lastRenderedPageBreak/>
        <w:t>maintained. As GAMMA is increased, past history of iteration changes has greater influence on the memory term. 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r w:rsidRPr="00444463">
        <w:rPr>
          <w:rFonts w:ascii="TimesNewRomanPSMT" w:hAnsi="TimesNewRomanPSMT" w:cs="TimesNewRomanPSMT"/>
          <w:color w:val="0000FF"/>
          <w:sz w:val="22"/>
          <w:szCs w:val="22"/>
        </w:rPr>
        <w:t>ILU(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relaxation factor used by the MILU(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A RELAXPCGU value of 0.0 will result in ILU(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3" w:name="_Toc256335267"/>
      <w:r w:rsidR="005E4555" w:rsidRPr="005E4555">
        <w:lastRenderedPageBreak/>
        <w:t>Input Instructions for Array Reading Utility Subroutines</w:t>
      </w:r>
      <w:bookmarkEnd w:id="33"/>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77777777" w:rsidR="00DC6FEA" w:rsidRPr="003137D4" w:rsidRDefault="003E29D1">
      <w:pPr>
        <w:rPr>
          <w:sz w:val="24"/>
          <w:szCs w:val="24"/>
        </w:rPr>
      </w:pPr>
      <w:r w:rsidRPr="003137D4">
        <w:rPr>
          <w:sz w:val="24"/>
          <w:szCs w:val="24"/>
        </w:rPr>
        <w:t>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lastRenderedPageBreak/>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14:paraId="5FF012F2" w14:textId="77777777" w:rsidR="003E29D1" w:rsidRPr="003137D4" w:rsidRDefault="003E29D1" w:rsidP="003E29D1">
      <w:pPr>
        <w:pStyle w:val="Data"/>
        <w:spacing w:after="40"/>
        <w:rPr>
          <w:sz w:val="24"/>
          <w:szCs w:val="24"/>
        </w:rPr>
      </w:pPr>
      <w:r w:rsidRPr="003137D4">
        <w:rPr>
          <w:sz w:val="24"/>
          <w:szCs w:val="24"/>
        </w:rPr>
        <w:t>INTERNAL  1.0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6.9  control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EXTERNAL 52  1.0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fil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  3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binary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CLOSE  test.dat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fil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lastRenderedPageBreak/>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lastRenderedPageBreak/>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lastRenderedPageBreak/>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KPER,PERTIM,TOTIM,TEXT,NCOL,NROW,ILAY</w:t>
      </w:r>
    </w:p>
    <w:p w14:paraId="6614A28A" w14:textId="77777777" w:rsidR="005133E3" w:rsidRPr="003137D4" w:rsidRDefault="005133E3" w:rsidP="000A5122">
      <w:pPr>
        <w:rPr>
          <w:sz w:val="24"/>
          <w:szCs w:val="24"/>
        </w:rPr>
      </w:pPr>
      <w:r w:rsidRPr="003137D4">
        <w:rPr>
          <w:sz w:val="24"/>
          <w:szCs w:val="24"/>
        </w:rPr>
        <w:t>Record 2:  ((DATA(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r w:rsidRPr="003137D4">
        <w:rPr>
          <w:sz w:val="24"/>
          <w:szCs w:val="24"/>
        </w:rPr>
        <w:t>where</w:t>
      </w:r>
    </w:p>
    <w:p w14:paraId="2716899A" w14:textId="77777777" w:rsidR="005133E3" w:rsidRPr="003137D4" w:rsidRDefault="005133E3" w:rsidP="000A5122">
      <w:pPr>
        <w:rPr>
          <w:sz w:val="24"/>
          <w:szCs w:val="24"/>
        </w:rPr>
      </w:pPr>
      <w:r w:rsidRPr="003137D4">
        <w:rPr>
          <w:sz w:val="24"/>
          <w:szCs w:val="24"/>
        </w:rPr>
        <w:tab/>
        <w:t>KSTP is the time step number;</w:t>
      </w:r>
    </w:p>
    <w:p w14:paraId="26A9A30D" w14:textId="77777777" w:rsidR="005133E3" w:rsidRPr="003137D4" w:rsidRDefault="005133E3" w:rsidP="000A5122">
      <w:pPr>
        <w:rPr>
          <w:sz w:val="24"/>
          <w:szCs w:val="24"/>
        </w:rPr>
      </w:pPr>
      <w:r w:rsidRPr="003137D4">
        <w:rPr>
          <w:sz w:val="24"/>
          <w:szCs w:val="24"/>
        </w:rPr>
        <w:tab/>
        <w:t>KPER is the stress period number;</w:t>
      </w:r>
    </w:p>
    <w:p w14:paraId="54E0F5D9" w14:textId="77777777" w:rsidR="005133E3" w:rsidRPr="003137D4" w:rsidRDefault="005133E3" w:rsidP="000A5122">
      <w:pPr>
        <w:rPr>
          <w:sz w:val="24"/>
          <w:szCs w:val="24"/>
        </w:rPr>
      </w:pPr>
      <w:r w:rsidRPr="003137D4">
        <w:rPr>
          <w:sz w:val="24"/>
          <w:szCs w:val="24"/>
        </w:rPr>
        <w:tab/>
        <w:t>PERTIM is the time value for the current stress period;</w:t>
      </w:r>
    </w:p>
    <w:p w14:paraId="554474A6" w14:textId="77777777" w:rsidR="005133E3" w:rsidRPr="003137D4" w:rsidRDefault="005133E3" w:rsidP="000A5122">
      <w:pPr>
        <w:rPr>
          <w:sz w:val="24"/>
          <w:szCs w:val="24"/>
        </w:rPr>
      </w:pPr>
      <w:r w:rsidRPr="003137D4">
        <w:rPr>
          <w:sz w:val="24"/>
          <w:szCs w:val="24"/>
        </w:rPr>
        <w:tab/>
        <w:t>TOTIM is the total simulation time;</w:t>
      </w:r>
    </w:p>
    <w:p w14:paraId="3E3BF6F2" w14:textId="77777777" w:rsidR="005133E3" w:rsidRPr="003137D4" w:rsidRDefault="005133E3" w:rsidP="000A5122">
      <w:pPr>
        <w:rPr>
          <w:sz w:val="24"/>
          <w:szCs w:val="24"/>
        </w:rPr>
      </w:pPr>
      <w:r w:rsidRPr="003137D4">
        <w:rPr>
          <w:sz w:val="24"/>
          <w:szCs w:val="24"/>
        </w:rPr>
        <w:tab/>
        <w:t>TEXT is a character string (character*16);</w:t>
      </w:r>
    </w:p>
    <w:p w14:paraId="1D7D784F" w14:textId="77777777" w:rsidR="005133E3" w:rsidRPr="003137D4" w:rsidRDefault="005133E3" w:rsidP="000A5122">
      <w:pPr>
        <w:rPr>
          <w:sz w:val="24"/>
          <w:szCs w:val="24"/>
        </w:rPr>
      </w:pPr>
      <w:r w:rsidRPr="003137D4">
        <w:rPr>
          <w:sz w:val="24"/>
          <w:szCs w:val="24"/>
        </w:rPr>
        <w:tab/>
        <w:t>NCOL is the number of columns;</w:t>
      </w:r>
    </w:p>
    <w:p w14:paraId="717D32BB" w14:textId="77777777" w:rsidR="005133E3" w:rsidRPr="003137D4" w:rsidRDefault="005133E3" w:rsidP="000A5122">
      <w:pPr>
        <w:rPr>
          <w:sz w:val="24"/>
          <w:szCs w:val="24"/>
        </w:rPr>
      </w:pPr>
      <w:r w:rsidRPr="003137D4">
        <w:rPr>
          <w:sz w:val="24"/>
          <w:szCs w:val="24"/>
        </w:rPr>
        <w:tab/>
        <w:t>NROW is the number of rows;</w:t>
      </w:r>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lastRenderedPageBreak/>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14:paraId="7A2B9F4A" w14:textId="77777777"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r w:rsidRPr="003137D4">
        <w:rPr>
          <w:sz w:val="24"/>
          <w:szCs w:val="24"/>
        </w:rPr>
        <w:t>where</w:t>
      </w:r>
    </w:p>
    <w:p w14:paraId="02F8A9A6" w14:textId="77777777" w:rsidR="005133E3" w:rsidRPr="003137D4" w:rsidRDefault="005133E3" w:rsidP="000A5122">
      <w:pPr>
        <w:rPr>
          <w:sz w:val="24"/>
          <w:szCs w:val="24"/>
        </w:rPr>
      </w:pPr>
      <w:r w:rsidRPr="003137D4">
        <w:rPr>
          <w:sz w:val="24"/>
          <w:szCs w:val="24"/>
        </w:rPr>
        <w:tab/>
        <w:t>KSTP is the time step number;</w:t>
      </w:r>
    </w:p>
    <w:p w14:paraId="189104B2" w14:textId="77777777" w:rsidR="005133E3" w:rsidRPr="003137D4" w:rsidRDefault="005133E3" w:rsidP="000A5122">
      <w:pPr>
        <w:rPr>
          <w:sz w:val="24"/>
          <w:szCs w:val="24"/>
        </w:rPr>
      </w:pPr>
      <w:r w:rsidRPr="003137D4">
        <w:rPr>
          <w:sz w:val="24"/>
          <w:szCs w:val="24"/>
        </w:rPr>
        <w:tab/>
        <w:t>KPER is the stress period number;</w:t>
      </w:r>
    </w:p>
    <w:p w14:paraId="0E6DEDC5" w14:textId="77777777" w:rsidR="005133E3" w:rsidRPr="003137D4" w:rsidRDefault="005133E3" w:rsidP="000A5122">
      <w:pPr>
        <w:rPr>
          <w:sz w:val="24"/>
          <w:szCs w:val="24"/>
        </w:rPr>
      </w:pPr>
      <w:r w:rsidRPr="003137D4">
        <w:rPr>
          <w:sz w:val="24"/>
          <w:szCs w:val="24"/>
        </w:rPr>
        <w:tab/>
        <w:t>PERTIM is the time value for the current stress period;</w:t>
      </w:r>
    </w:p>
    <w:p w14:paraId="2A476586" w14:textId="77777777" w:rsidR="005133E3" w:rsidRPr="003137D4" w:rsidRDefault="005133E3" w:rsidP="000A5122">
      <w:pPr>
        <w:rPr>
          <w:sz w:val="24"/>
          <w:szCs w:val="24"/>
        </w:rPr>
      </w:pPr>
      <w:r w:rsidRPr="003137D4">
        <w:rPr>
          <w:sz w:val="24"/>
          <w:szCs w:val="24"/>
        </w:rPr>
        <w:tab/>
        <w:t>TOTIM is the total simulation time;</w:t>
      </w:r>
    </w:p>
    <w:p w14:paraId="100EA00C" w14:textId="77777777" w:rsidR="005133E3" w:rsidRPr="003137D4" w:rsidRDefault="005133E3" w:rsidP="000A5122">
      <w:pPr>
        <w:rPr>
          <w:sz w:val="24"/>
          <w:szCs w:val="24"/>
        </w:rPr>
      </w:pPr>
      <w:r w:rsidRPr="003137D4">
        <w:rPr>
          <w:sz w:val="24"/>
          <w:szCs w:val="24"/>
        </w:rPr>
        <w:tab/>
        <w:t>TEXT is a character string (character*16);</w:t>
      </w:r>
    </w:p>
    <w:p w14:paraId="1C1EA216" w14:textId="77777777" w:rsidR="005133E3" w:rsidRPr="003137D4" w:rsidRDefault="005133E3" w:rsidP="000A5122">
      <w:pPr>
        <w:rPr>
          <w:sz w:val="24"/>
          <w:szCs w:val="24"/>
        </w:rPr>
      </w:pPr>
      <w:r w:rsidRPr="003137D4">
        <w:rPr>
          <w:sz w:val="24"/>
          <w:szCs w:val="24"/>
        </w:rPr>
        <w:tab/>
        <w:t>NSTRT is the starting cell number for the layer;</w:t>
      </w:r>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r w:rsidRPr="003137D4">
        <w:rPr>
          <w:sz w:val="24"/>
          <w:szCs w:val="24"/>
        </w:rPr>
        <w:t>“CLN DRAWDOWN”.</w:t>
      </w:r>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lastRenderedPageBreak/>
        <w:t>Structured Cell-by-Cell Flow File</w:t>
      </w:r>
      <w:bookmarkEnd w:id="40"/>
    </w:p>
    <w:p w14:paraId="0A4F4CA0" w14:textId="77777777"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KPER,TEXT,NCOL,NROW,NLAY</w:t>
      </w:r>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DATA(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DELT,PERTIM,TOTIM</w:t>
      </w:r>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NODE(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ILAYER(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DATA(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DATA(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AUXTX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r w:rsidRPr="003137D4">
        <w:rPr>
          <w:sz w:val="24"/>
          <w:szCs w:val="24"/>
        </w:rPr>
        <w:t>where</w:t>
      </w:r>
    </w:p>
    <w:p w14:paraId="2A74217D" w14:textId="77777777" w:rsidR="005133E3" w:rsidRPr="003137D4" w:rsidRDefault="005133E3" w:rsidP="000A5122">
      <w:pPr>
        <w:rPr>
          <w:sz w:val="24"/>
          <w:szCs w:val="24"/>
        </w:rPr>
      </w:pPr>
      <w:r w:rsidRPr="003137D4">
        <w:rPr>
          <w:sz w:val="24"/>
          <w:szCs w:val="24"/>
        </w:rPr>
        <w:tab/>
        <w:t>KSTP is the time step number;</w:t>
      </w:r>
    </w:p>
    <w:p w14:paraId="443575B4" w14:textId="77777777" w:rsidR="005133E3" w:rsidRPr="003137D4" w:rsidRDefault="005133E3" w:rsidP="000A5122">
      <w:pPr>
        <w:rPr>
          <w:sz w:val="24"/>
          <w:szCs w:val="24"/>
        </w:rPr>
      </w:pPr>
      <w:r w:rsidRPr="003137D4">
        <w:rPr>
          <w:sz w:val="24"/>
          <w:szCs w:val="24"/>
        </w:rPr>
        <w:tab/>
        <w:t>KPER is the stress period number;</w:t>
      </w:r>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
    <w:p w14:paraId="2FD208C8" w14:textId="77777777" w:rsidR="005133E3" w:rsidRPr="003137D4" w:rsidRDefault="005133E3" w:rsidP="000A5122">
      <w:pPr>
        <w:rPr>
          <w:sz w:val="24"/>
          <w:szCs w:val="24"/>
        </w:rPr>
      </w:pPr>
      <w:r w:rsidRPr="003137D4">
        <w:rPr>
          <w:sz w:val="24"/>
          <w:szCs w:val="24"/>
        </w:rPr>
        <w:tab/>
        <w:t>NCOL is the number of columns;</w:t>
      </w:r>
    </w:p>
    <w:p w14:paraId="27A7B999" w14:textId="77777777" w:rsidR="005133E3" w:rsidRPr="003137D4" w:rsidRDefault="005133E3" w:rsidP="000A5122">
      <w:pPr>
        <w:rPr>
          <w:sz w:val="24"/>
          <w:szCs w:val="24"/>
        </w:rPr>
      </w:pPr>
      <w:r w:rsidRPr="003137D4">
        <w:rPr>
          <w:sz w:val="24"/>
          <w:szCs w:val="24"/>
        </w:rPr>
        <w:tab/>
        <w:t>NROW is the number of rows;</w:t>
      </w:r>
    </w:p>
    <w:p w14:paraId="6887ED5C" w14:textId="77777777" w:rsidR="005133E3" w:rsidRPr="003137D4" w:rsidRDefault="005133E3" w:rsidP="000A5122">
      <w:pPr>
        <w:rPr>
          <w:sz w:val="24"/>
          <w:szCs w:val="24"/>
        </w:rPr>
      </w:pPr>
      <w:r w:rsidRPr="003137D4">
        <w:rPr>
          <w:sz w:val="24"/>
          <w:szCs w:val="24"/>
        </w:rPr>
        <w:lastRenderedPageBreak/>
        <w:tab/>
        <w:t>NLAY is the layer number;</w:t>
      </w:r>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
    <w:p w14:paraId="294055A6" w14:textId="77777777" w:rsidR="005133E3" w:rsidRPr="003137D4" w:rsidRDefault="005133E3" w:rsidP="000A5122">
      <w:pPr>
        <w:rPr>
          <w:sz w:val="24"/>
          <w:szCs w:val="24"/>
        </w:rPr>
      </w:pPr>
      <w:r w:rsidRPr="003137D4">
        <w:rPr>
          <w:sz w:val="24"/>
          <w:szCs w:val="24"/>
        </w:rPr>
        <w:tab/>
        <w:t>DELT is the length of the timestep;</w:t>
      </w:r>
    </w:p>
    <w:p w14:paraId="242290F5" w14:textId="77777777" w:rsidR="005133E3" w:rsidRPr="003137D4" w:rsidRDefault="005133E3" w:rsidP="000A5122">
      <w:pPr>
        <w:rPr>
          <w:sz w:val="24"/>
          <w:szCs w:val="24"/>
        </w:rPr>
      </w:pPr>
      <w:r w:rsidRPr="003137D4">
        <w:rPr>
          <w:sz w:val="24"/>
          <w:szCs w:val="24"/>
        </w:rPr>
        <w:tab/>
        <w:t>PERTIM is the time value for the current stress period;</w:t>
      </w:r>
    </w:p>
    <w:p w14:paraId="5D1FBDB3" w14:textId="77777777" w:rsidR="005133E3" w:rsidRPr="003137D4" w:rsidRDefault="005133E3" w:rsidP="000A5122">
      <w:pPr>
        <w:rPr>
          <w:sz w:val="24"/>
          <w:szCs w:val="24"/>
        </w:rPr>
      </w:pPr>
      <w:r w:rsidRPr="003137D4">
        <w:rPr>
          <w:sz w:val="24"/>
          <w:szCs w:val="24"/>
        </w:rPr>
        <w:tab/>
        <w:t>TOTIM is the total simulation time;</w:t>
      </w:r>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
    <w:p w14:paraId="76AE70B8" w14:textId="77777777" w:rsidR="005133E3" w:rsidRPr="003137D4" w:rsidRDefault="005133E3" w:rsidP="000A5122">
      <w:pPr>
        <w:rPr>
          <w:sz w:val="24"/>
          <w:szCs w:val="24"/>
        </w:rPr>
      </w:pPr>
      <w:r w:rsidRPr="003137D4">
        <w:rPr>
          <w:sz w:val="24"/>
          <w:szCs w:val="24"/>
        </w:rPr>
        <w:tab/>
        <w:t>NODE is the one-dimensional node number;</w:t>
      </w:r>
    </w:p>
    <w:p w14:paraId="1D27370F" w14:textId="77777777" w:rsidR="005133E3" w:rsidRPr="003137D4" w:rsidRDefault="005133E3" w:rsidP="000A5122">
      <w:pPr>
        <w:rPr>
          <w:sz w:val="24"/>
          <w:szCs w:val="24"/>
        </w:rPr>
      </w:pPr>
      <w:r w:rsidRPr="003137D4">
        <w:rPr>
          <w:sz w:val="24"/>
          <w:szCs w:val="24"/>
        </w:rPr>
        <w:tab/>
        <w:t>Q is the budget value;</w:t>
      </w:r>
    </w:p>
    <w:p w14:paraId="047809CD" w14:textId="77777777"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lastRenderedPageBreak/>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KPER,TEXT,NVAL,1,ICODE</w:t>
      </w:r>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DATA(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DELT,PERTIM,TOTIM</w:t>
      </w:r>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NODE(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DATA(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r w:rsidRPr="004A5C8C">
        <w:rPr>
          <w:sz w:val="24"/>
          <w:szCs w:val="24"/>
        </w:rPr>
        <w:t>where</w:t>
      </w:r>
    </w:p>
    <w:p w14:paraId="1EE7EB3D" w14:textId="77777777" w:rsidR="000A5122" w:rsidRPr="004A5C8C" w:rsidRDefault="000A5122" w:rsidP="004A5C8C">
      <w:pPr>
        <w:ind w:left="720" w:hanging="720"/>
        <w:rPr>
          <w:sz w:val="24"/>
          <w:szCs w:val="24"/>
        </w:rPr>
      </w:pPr>
      <w:r w:rsidRPr="004A5C8C">
        <w:rPr>
          <w:sz w:val="24"/>
          <w:szCs w:val="24"/>
        </w:rPr>
        <w:tab/>
        <w:t>KSTP is the time step number;</w:t>
      </w:r>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
    <w:p w14:paraId="31835B63" w14:textId="77777777" w:rsidR="000A5122" w:rsidRPr="004A5C8C" w:rsidRDefault="000A5122" w:rsidP="004A5C8C">
      <w:pPr>
        <w:ind w:left="720" w:hanging="720"/>
        <w:rPr>
          <w:sz w:val="24"/>
          <w:szCs w:val="24"/>
        </w:rPr>
      </w:pPr>
      <w:r w:rsidRPr="004A5C8C">
        <w:rPr>
          <w:sz w:val="24"/>
          <w:szCs w:val="24"/>
        </w:rPr>
        <w:tab/>
        <w:t>Q is the budget value;</w:t>
      </w:r>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0"/>
      <w:footerReference w:type="default" r:id="rId31"/>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3A3CB9" w14:textId="77777777" w:rsidR="00982BC6" w:rsidRDefault="00982BC6">
      <w:r>
        <w:separator/>
      </w:r>
    </w:p>
  </w:endnote>
  <w:endnote w:type="continuationSeparator" w:id="0">
    <w:p w14:paraId="5781251D" w14:textId="77777777" w:rsidR="00982BC6" w:rsidRDefault="00982BC6">
      <w:r>
        <w:continuationSeparator/>
      </w:r>
    </w:p>
  </w:endnote>
  <w:endnote w:type="continuationNotice" w:id="1">
    <w:p w14:paraId="25410E44" w14:textId="77777777" w:rsidR="00982BC6" w:rsidRDefault="00982BC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New"/>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BC521F" w14:textId="77777777" w:rsidR="00B555A0" w:rsidRDefault="00B555A0"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B555A0" w:rsidRDefault="00B555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4B4733" w14:textId="77777777" w:rsidR="00B555A0" w:rsidRDefault="00B555A0"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14F2D">
      <w:rPr>
        <w:rStyle w:val="PageNumber"/>
        <w:noProof/>
      </w:rPr>
      <w:t>104</w:t>
    </w:r>
    <w:r>
      <w:rPr>
        <w:rStyle w:val="PageNumber"/>
      </w:rPr>
      <w:fldChar w:fldCharType="end"/>
    </w:r>
  </w:p>
  <w:p w14:paraId="60F71B23" w14:textId="77777777" w:rsidR="00B555A0" w:rsidRDefault="00B555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21469A" w14:textId="77777777" w:rsidR="00982BC6" w:rsidRDefault="00982BC6">
      <w:r>
        <w:separator/>
      </w:r>
    </w:p>
  </w:footnote>
  <w:footnote w:type="continuationSeparator" w:id="0">
    <w:p w14:paraId="6034D93D" w14:textId="77777777" w:rsidR="00982BC6" w:rsidRDefault="00982BC6">
      <w:r>
        <w:continuationSeparator/>
      </w:r>
    </w:p>
  </w:footnote>
  <w:footnote w:type="continuationNotice" w:id="1">
    <w:p w14:paraId="2EFDA44C" w14:textId="77777777" w:rsidR="00982BC6" w:rsidRDefault="00982BC6"/>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4D3F"/>
    <w:rsid w:val="00362BCF"/>
    <w:rsid w:val="00367E6D"/>
    <w:rsid w:val="003704D3"/>
    <w:rsid w:val="00371517"/>
    <w:rsid w:val="00372F2E"/>
    <w:rsid w:val="0037783E"/>
    <w:rsid w:val="0038039B"/>
    <w:rsid w:val="00380E67"/>
    <w:rsid w:val="00384EA9"/>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EEB"/>
    <w:rsid w:val="00BB1CEC"/>
    <w:rsid w:val="00BB1ED5"/>
    <w:rsid w:val="00BB6AAD"/>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DC6"/>
    <w:rsid w:val="00EF6070"/>
    <w:rsid w:val="00EF69D5"/>
    <w:rsid w:val="00EF6EB8"/>
    <w:rsid w:val="00F031CC"/>
    <w:rsid w:val="00F03372"/>
    <w:rsid w:val="00F10083"/>
    <w:rsid w:val="00F102D8"/>
    <w:rsid w:val="00F10987"/>
    <w:rsid w:val="00F11245"/>
    <w:rsid w:val="00F12C30"/>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E593905"/>
  <w15:docId w15:val="{0F020E53-DA73-4D36-956E-5AC14DF06B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997AA6-5D23-4062-B0E6-54BD645D27CD}">
  <ds:schemaRefs>
    <ds:schemaRef ds:uri="http://schemas.openxmlformats.org/officeDocument/2006/bibliography"/>
  </ds:schemaRefs>
</ds:datastoreItem>
</file>

<file path=customXml/itemProps2.xml><?xml version="1.0" encoding="utf-8"?>
<ds:datastoreItem xmlns:ds="http://schemas.openxmlformats.org/officeDocument/2006/customXml" ds:itemID="{62A595F7-D5DB-4DA2-859C-7078659125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TotalTime>
  <Pages>1</Pages>
  <Words>44640</Words>
  <Characters>254450</Characters>
  <Application>Microsoft Office Word</Application>
  <DocSecurity>0</DocSecurity>
  <Lines>2120</Lines>
  <Paragraphs>596</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298494</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Sorab Panday</cp:lastModifiedBy>
  <cp:revision>37</cp:revision>
  <cp:lastPrinted>2013-01-03T15:41:00Z</cp:lastPrinted>
  <dcterms:created xsi:type="dcterms:W3CDTF">2013-04-30T13:05:00Z</dcterms:created>
  <dcterms:modified xsi:type="dcterms:W3CDTF">2014-03-17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